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4" r:id="rId3"/>
    <p:sldId id="268" r:id="rId4"/>
    <p:sldId id="269" r:id="rId5"/>
    <p:sldId id="265" r:id="rId6"/>
    <p:sldId id="266" r:id="rId7"/>
    <p:sldId id="270" r:id="rId8"/>
    <p:sldId id="271" r:id="rId9"/>
    <p:sldId id="272" r:id="rId10"/>
    <p:sldId id="263" r:id="rId11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94" autoAdjust="0"/>
    <p:restoredTop sz="94660"/>
  </p:normalViewPr>
  <p:slideViewPr>
    <p:cSldViewPr snapToGrid="0">
      <p:cViewPr varScale="1">
        <p:scale>
          <a:sx n="66" d="100"/>
          <a:sy n="66" d="100"/>
        </p:scale>
        <p:origin x="43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9743E-60A0-4755-AE21-AC6F11E833FE}" type="datetimeFigureOut">
              <a:rPr lang="ko-KR" altLang="en-US" smtClean="0"/>
              <a:t>2020-12-21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1666E-3E0E-49B2-8771-5761F78BBFA8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71685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9743E-60A0-4755-AE21-AC6F11E833FE}" type="datetimeFigureOut">
              <a:rPr lang="ko-KR" altLang="en-US" smtClean="0"/>
              <a:t>2020-12-21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1666E-3E0E-49B2-8771-5761F78BBFA8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48280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9743E-60A0-4755-AE21-AC6F11E833FE}" type="datetimeFigureOut">
              <a:rPr lang="ko-KR" altLang="en-US" smtClean="0"/>
              <a:t>2020-12-21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1666E-3E0E-49B2-8771-5761F78BBFA8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40660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9743E-60A0-4755-AE21-AC6F11E833FE}" type="datetimeFigureOut">
              <a:rPr lang="ko-KR" altLang="en-US" smtClean="0"/>
              <a:t>2020-12-21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1666E-3E0E-49B2-8771-5761F78BBFA8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78529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9743E-60A0-4755-AE21-AC6F11E833FE}" type="datetimeFigureOut">
              <a:rPr lang="ko-KR" altLang="en-US" smtClean="0"/>
              <a:t>2020-12-21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1666E-3E0E-49B2-8771-5761F78BBFA8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198461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9743E-60A0-4755-AE21-AC6F11E833FE}" type="datetimeFigureOut">
              <a:rPr lang="ko-KR" altLang="en-US" smtClean="0"/>
              <a:t>2020-12-21</a:t>
            </a:fld>
            <a:endParaRPr lang="ko-KR" alt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1666E-3E0E-49B2-8771-5761F78BBFA8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31185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9743E-60A0-4755-AE21-AC6F11E833FE}" type="datetimeFigureOut">
              <a:rPr lang="ko-KR" altLang="en-US" smtClean="0"/>
              <a:t>2020-12-21</a:t>
            </a:fld>
            <a:endParaRPr lang="ko-KR" altLang="en-US" dirty="0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1666E-3E0E-49B2-8771-5761F78BBFA8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19917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9743E-60A0-4755-AE21-AC6F11E833FE}" type="datetimeFigureOut">
              <a:rPr lang="ko-KR" altLang="en-US" smtClean="0"/>
              <a:t>2020-12-21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1666E-3E0E-49B2-8771-5761F78BBFA8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9343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9743E-60A0-4755-AE21-AC6F11E833FE}" type="datetimeFigureOut">
              <a:rPr lang="ko-KR" altLang="en-US" smtClean="0"/>
              <a:t>2020-12-21</a:t>
            </a:fld>
            <a:endParaRPr lang="ko-KR" altLang="en-US" dirty="0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1666E-3E0E-49B2-8771-5761F78BBFA8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90744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9743E-60A0-4755-AE21-AC6F11E833FE}" type="datetimeFigureOut">
              <a:rPr lang="ko-KR" altLang="en-US" smtClean="0"/>
              <a:t>2020-12-21</a:t>
            </a:fld>
            <a:endParaRPr lang="ko-KR" alt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1666E-3E0E-49B2-8771-5761F78BBFA8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67582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 dirty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9743E-60A0-4755-AE21-AC6F11E833FE}" type="datetimeFigureOut">
              <a:rPr lang="ko-KR" altLang="en-US" smtClean="0"/>
              <a:t>2020-12-21</a:t>
            </a:fld>
            <a:endParaRPr lang="ko-KR" alt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1666E-3E0E-49B2-8771-5761F78BBFA8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054311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C9743E-60A0-4755-AE21-AC6F11E833FE}" type="datetimeFigureOut">
              <a:rPr lang="ko-KR" altLang="en-US" smtClean="0"/>
              <a:t>2020-12-21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D1666E-3E0E-49B2-8771-5761F78BBFA8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82174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kimjw0623/Graduate-research/blob/master/main.py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image" Target="../media/image19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16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18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21" Type="http://schemas.openxmlformats.org/officeDocument/2006/relationships/image" Target="../media/image29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Finding </a:t>
            </a:r>
            <a:r>
              <a:rPr lang="en-US" altLang="ko-KR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the light </a:t>
            </a:r>
            <a:r>
              <a:rPr lang="en-US" altLang="ko-KR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ource position </a:t>
            </a:r>
            <a:br>
              <a:rPr lang="en-US" altLang="ko-KR" sz="4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ko-KR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with steel </a:t>
            </a:r>
            <a:r>
              <a:rPr lang="en-US" altLang="ko-KR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pheres</a:t>
            </a:r>
            <a:endParaRPr lang="ko-KR" alt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904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1664" y="943897"/>
            <a:ext cx="7595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urther improvement</a:t>
            </a:r>
            <a:endParaRPr lang="ko-KR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81664" y="2283543"/>
            <a:ext cx="80968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github.com/kimjw0623/Graduate-research/blob/master/main.py</a:t>
            </a:r>
            <a:endParaRPr lang="ko-KR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781664" y="191421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Source Code: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781664" y="3720195"/>
            <a:ext cx="843607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Need to improve:</a:t>
            </a:r>
          </a:p>
          <a:p>
            <a:endParaRPr lang="en-US" altLang="ko-K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Measurement accuracy of the raw images (camera rotation, translation</a:t>
            </a:r>
            <a:r>
              <a:rPr lang="ko-KR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…)</a:t>
            </a:r>
          </a:p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More chrome balls / Size of the chrome balls</a:t>
            </a:r>
          </a:p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Other ways to find highlight point</a:t>
            </a:r>
          </a:p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Proper shutter speed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621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1664" y="943897"/>
            <a:ext cx="5781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endParaRPr lang="ko-KR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2"/>
          <a:srcRect b="3411"/>
          <a:stretch/>
        </p:blipFill>
        <p:spPr>
          <a:xfrm>
            <a:off x="8894519" y="1881403"/>
            <a:ext cx="2477731" cy="160035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781663" y="4379569"/>
            <a:ext cx="872575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method consists of two processes:</a:t>
            </a:r>
          </a:p>
          <a:p>
            <a:endParaRPr lang="en-US" altLang="ko-KR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. Finding the position of spheres with ring flash highlight </a:t>
            </a:r>
          </a:p>
          <a:p>
            <a:endParaRPr lang="en-US" altLang="ko-K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. Recovering the light source position based on the reflection of the ligh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706051" y="3481754"/>
            <a:ext cx="28781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 1. Experiment Settings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1663" y="1881403"/>
            <a:ext cx="782307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Finding the position of the light source is important.</a:t>
            </a:r>
          </a:p>
          <a:p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We will introduce the method of recovering the point light source with steel spheres</a:t>
            </a:r>
            <a:r>
              <a:rPr lang="en-US" altLang="ko-K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 This method doesn’t require any user interaction</a:t>
            </a:r>
            <a:r>
              <a:rPr lang="en-US" altLang="ko-K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ko-K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ko-K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Conditions: </a:t>
            </a:r>
          </a:p>
          <a:p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Steel spheres have all </a:t>
            </a:r>
            <a:r>
              <a:rPr lang="en-US" altLang="ko-K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same </a:t>
            </a: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diameter, and the spheres are lying on a straight line at an equal and known distance. </a:t>
            </a:r>
          </a:p>
        </p:txBody>
      </p:sp>
    </p:spTree>
    <p:extLst>
      <p:ext uri="{BB962C8B-B14F-4D97-AF65-F5344CB8AC3E}">
        <p14:creationId xmlns:p14="http://schemas.microsoft.com/office/powerpoint/2010/main" val="733103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1664" y="943897"/>
            <a:ext cx="7447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ethod – Find Camera Intrinsic Parameter</a:t>
            </a:r>
            <a:endParaRPr lang="ko-KR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1663" y="2008645"/>
            <a:ext cx="100913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se Zhang’s method [1] to find the Intrinsic parameter </a:t>
            </a:r>
          </a:p>
          <a:p>
            <a:endParaRPr lang="en-US" altLang="ko-KR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Symbol" panose="05050102010706020507" pitchFamily="18" charset="2"/>
              <a:buChar char="Þ"/>
            </a:pP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We can evaluate a directional vector from the origin of the camera to a certain pixel </a:t>
            </a:r>
          </a:p>
          <a:p>
            <a:endParaRPr lang="ko-KR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7514492" y="6084717"/>
            <a:ext cx="464233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 smtClean="0">
                <a:latin typeface="Times New Roman" panose="02020603050405020304" pitchFamily="18" charset="0"/>
              </a:rPr>
              <a:t>[1] Zhang, </a:t>
            </a:r>
            <a:r>
              <a:rPr lang="en-US" altLang="ko-KR" sz="1400" dirty="0">
                <a:latin typeface="Times New Roman" panose="02020603050405020304" pitchFamily="18" charset="0"/>
              </a:rPr>
              <a:t>Z. 1999. Flexible Camera Calibration By Viewing a Plane From Unknown Orientations</a:t>
            </a:r>
            <a:r>
              <a:rPr lang="en-US" altLang="ko-KR" sz="1400" dirty="0" smtClean="0">
                <a:latin typeface="Times New Roman" panose="02020603050405020304" pitchFamily="18" charset="0"/>
              </a:rPr>
              <a:t>.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ko-K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edings of the </a:t>
            </a:r>
            <a:r>
              <a:rPr lang="en-US" altLang="ko-K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 Conference </a:t>
            </a:r>
            <a:r>
              <a:rPr lang="en-US" altLang="ko-K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Computer Vision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666–673.</a:t>
            </a:r>
            <a:endParaRPr lang="ko-KR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575502"/>
              </p:ext>
            </p:extLst>
          </p:nvPr>
        </p:nvGraphicFramePr>
        <p:xfrm>
          <a:off x="781663" y="4263468"/>
          <a:ext cx="2056130" cy="975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" name="Equation" r:id="rId3" imgW="1498320" imgH="711000" progId="Equation.DSMT4">
                  <p:embed/>
                </p:oleObj>
              </mc:Choice>
              <mc:Fallback>
                <p:oleObj name="Equation" r:id="rId3" imgW="1498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663" y="4263468"/>
                        <a:ext cx="2056130" cy="975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772687"/>
              </p:ext>
            </p:extLst>
          </p:nvPr>
        </p:nvGraphicFramePr>
        <p:xfrm>
          <a:off x="781663" y="3385748"/>
          <a:ext cx="70516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4" name="Equation" r:id="rId5" imgW="4038480" imgH="457200" progId="Equation.DSMT4">
                  <p:embed/>
                </p:oleObj>
              </mc:Choice>
              <mc:Fallback>
                <p:oleObj name="Equation" r:id="rId5" imgW="4038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663" y="3385748"/>
                        <a:ext cx="7051675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683425"/>
              </p:ext>
            </p:extLst>
          </p:nvPr>
        </p:nvGraphicFramePr>
        <p:xfrm>
          <a:off x="3300046" y="4545781"/>
          <a:ext cx="32813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" name="Equation" r:id="rId7" imgW="1930320" imgH="241200" progId="Equation.DSMT4">
                  <p:embed/>
                </p:oleObj>
              </mc:Choice>
              <mc:Fallback>
                <p:oleObj name="Equation" r:id="rId7" imgW="1930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0046" y="4545781"/>
                        <a:ext cx="3281363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566275"/>
              </p:ext>
            </p:extLst>
          </p:nvPr>
        </p:nvGraphicFramePr>
        <p:xfrm>
          <a:off x="758825" y="5421313"/>
          <a:ext cx="6780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" name="Equation" r:id="rId9" imgW="3822480" imgH="203040" progId="Equation.DSMT4">
                  <p:embed/>
                </p:oleObj>
              </mc:Choice>
              <mc:Fallback>
                <p:oleObj name="Equation" r:id="rId9" imgW="3822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8825" y="5421313"/>
                        <a:ext cx="678021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17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1664" y="943897"/>
            <a:ext cx="9767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latin typeface="Arial" panose="020B0604020202020204" pitchFamily="34" charset="0"/>
                <a:cs typeface="Arial" panose="020B0604020202020204" pitchFamily="34" charset="0"/>
              </a:rPr>
              <a:t>Method – Find </a:t>
            </a:r>
            <a:r>
              <a:rPr lang="en-US" altLang="ko-KR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Exact Highlight Position in the Image</a:t>
            </a:r>
            <a:endParaRPr lang="ko-KR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1664" y="2139459"/>
            <a:ext cx="10641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We have to find the exact highlight pixel in the image. (Use for 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ring flash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light source highlight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83" t="85001" r="14167"/>
          <a:stretch/>
        </p:blipFill>
        <p:spPr>
          <a:xfrm>
            <a:off x="938022" y="2771714"/>
            <a:ext cx="3184371" cy="8188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81664" y="3590552"/>
            <a:ext cx="34970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 2. Cropped image of ring flash highlights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1664" y="4145469"/>
            <a:ext cx="107626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Considering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the peak of each dimension, we can find bright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pixels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automatically and accurately! </a:t>
            </a:r>
            <a:endParaRPr lang="en-US" altLang="ko-KR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In the image of highlight points, there are 3 elements in each pixel: x, y, and intensity.</a:t>
            </a:r>
          </a:p>
          <a:p>
            <a:endParaRPr lang="en-US" altLang="ko-K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We </a:t>
            </a:r>
            <a:r>
              <a:rPr lang="en-US" altLang="ko-KR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narize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 the raw image using the image threshold with Otsu’s method [2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], and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consider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the center of the rectangle containing the connected bright pixels as the highlight point.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48202" y="6119336"/>
            <a:ext cx="484539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 M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zgin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B.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nkur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04). "Survey over image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resholding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echniques and quantitative performance evaluation". </a:t>
            </a:r>
            <a:r>
              <a:rPr lang="en-US" altLang="ko-K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urnal of Electronic Imaging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136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1664" y="943897"/>
            <a:ext cx="7005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ethod – Find the Position of the Spheres</a:t>
            </a:r>
            <a:endParaRPr lang="ko-KR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773030"/>
              </p:ext>
            </p:extLst>
          </p:nvPr>
        </p:nvGraphicFramePr>
        <p:xfrm>
          <a:off x="776766" y="3598144"/>
          <a:ext cx="1537587" cy="43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3" imgW="939600" imgH="266400" progId="Equation.DSMT4">
                  <p:embed/>
                </p:oleObj>
              </mc:Choice>
              <mc:Fallback>
                <p:oleObj name="Equation" r:id="rId3" imgW="939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766" y="3598144"/>
                        <a:ext cx="1537587" cy="436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498454"/>
              </p:ext>
            </p:extLst>
          </p:nvPr>
        </p:nvGraphicFramePr>
        <p:xfrm>
          <a:off x="776766" y="4032530"/>
          <a:ext cx="2177667" cy="41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5" imgW="1384200" imgH="266400" progId="Equation.DSMT4">
                  <p:embed/>
                </p:oleObj>
              </mc:Choice>
              <mc:Fallback>
                <p:oleObj name="Equation" r:id="rId5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6766" y="4032530"/>
                        <a:ext cx="2177667" cy="41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961528"/>
              </p:ext>
            </p:extLst>
          </p:nvPr>
        </p:nvGraphicFramePr>
        <p:xfrm>
          <a:off x="776766" y="4426676"/>
          <a:ext cx="2177667" cy="448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7" imgW="1295280" imgH="266400" progId="Equation.DSMT4">
                  <p:embed/>
                </p:oleObj>
              </mc:Choice>
              <mc:Fallback>
                <p:oleObj name="Equation" r:id="rId7" imgW="1295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6766" y="4426676"/>
                        <a:ext cx="2177667" cy="448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21835"/>
              </p:ext>
            </p:extLst>
          </p:nvPr>
        </p:nvGraphicFramePr>
        <p:xfrm>
          <a:off x="768993" y="4851054"/>
          <a:ext cx="62690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9" imgW="3911400" imgH="253800" progId="Equation.DSMT4">
                  <p:embed/>
                </p:oleObj>
              </mc:Choice>
              <mc:Fallback>
                <p:oleObj name="Equation" r:id="rId9" imgW="3911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8993" y="4851054"/>
                        <a:ext cx="626903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514737"/>
              </p:ext>
            </p:extLst>
          </p:nvPr>
        </p:nvGraphicFramePr>
        <p:xfrm>
          <a:off x="2360760" y="3712151"/>
          <a:ext cx="15160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0760" y="3712151"/>
                        <a:ext cx="1516062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829806"/>
              </p:ext>
            </p:extLst>
          </p:nvPr>
        </p:nvGraphicFramePr>
        <p:xfrm>
          <a:off x="6146800" y="423391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46800" y="423391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99457"/>
              </p:ext>
            </p:extLst>
          </p:nvPr>
        </p:nvGraphicFramePr>
        <p:xfrm>
          <a:off x="7199449" y="4859916"/>
          <a:ext cx="2100504" cy="35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15" imgW="1218960" imgH="203040" progId="Equation.DSMT4">
                  <p:embed/>
                </p:oleObj>
              </mc:Choice>
              <mc:Fallback>
                <p:oleObj name="Equation" r:id="rId15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99449" y="4859916"/>
                        <a:ext cx="2100504" cy="350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28578" y="1617648"/>
            <a:ext cx="88105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The ring flash of the camera shows a highlight in the center of the spheres.</a:t>
            </a:r>
          </a:p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Using intrinsic parameters, we can get direction vectors of the highlights in the image.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459573"/>
              </p:ext>
            </p:extLst>
          </p:nvPr>
        </p:nvGraphicFramePr>
        <p:xfrm>
          <a:off x="776766" y="5373638"/>
          <a:ext cx="11109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17" imgW="7149960" imgH="228600" progId="Equation.DSMT4">
                  <p:embed/>
                </p:oleObj>
              </mc:Choice>
              <mc:Fallback>
                <p:oleObj name="Equation" r:id="rId17" imgW="7149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6766" y="5373638"/>
                        <a:ext cx="1110932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그룹 7"/>
          <p:cNvGrpSpPr/>
          <p:nvPr/>
        </p:nvGrpSpPr>
        <p:grpSpPr>
          <a:xfrm>
            <a:off x="776766" y="2178189"/>
            <a:ext cx="6570662" cy="1546306"/>
            <a:chOff x="781663" y="2079533"/>
            <a:chExt cx="6570662" cy="1546306"/>
          </a:xfrm>
        </p:grpSpPr>
        <p:graphicFrame>
          <p:nvGraphicFramePr>
            <p:cNvPr id="7" name="개체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7315103"/>
                </p:ext>
              </p:extLst>
            </p:nvPr>
          </p:nvGraphicFramePr>
          <p:xfrm>
            <a:off x="781663" y="2079533"/>
            <a:ext cx="6570662" cy="1185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6" name="Equation" r:id="rId19" imgW="4216320" imgH="761760" progId="Equation.DSMT4">
                    <p:embed/>
                  </p:oleObj>
                </mc:Choice>
                <mc:Fallback>
                  <p:oleObj name="Equation" r:id="rId19" imgW="4216320" imgH="761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81663" y="2079533"/>
                          <a:ext cx="6570662" cy="1185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개체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410987"/>
                </p:ext>
              </p:extLst>
            </p:nvPr>
          </p:nvGraphicFramePr>
          <p:xfrm>
            <a:off x="798428" y="3213089"/>
            <a:ext cx="489108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7" name="Equation" r:id="rId21" imgW="3301920" imgH="279360" progId="Equation.DSMT4">
                    <p:embed/>
                  </p:oleObj>
                </mc:Choice>
                <mc:Fallback>
                  <p:oleObj name="Equation" r:id="rId21" imgW="33019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98428" y="3213089"/>
                          <a:ext cx="4891087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개체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840973"/>
                </p:ext>
              </p:extLst>
            </p:nvPr>
          </p:nvGraphicFramePr>
          <p:xfrm>
            <a:off x="4184650" y="2384425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8" name="Equation" r:id="rId23" imgW="114120" imgH="177480" progId="Equation.DSMT4">
                    <p:embed/>
                  </p:oleObj>
                </mc:Choice>
                <mc:Fallback>
                  <p:oleObj name="Equation" r:id="rId23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84650" y="2384425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개체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1714978"/>
                </p:ext>
              </p:extLst>
            </p:nvPr>
          </p:nvGraphicFramePr>
          <p:xfrm>
            <a:off x="4184650" y="2384425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9" name="Equation" r:id="rId24" imgW="114120" imgH="177480" progId="Equation.DSMT4">
                    <p:embed/>
                  </p:oleObj>
                </mc:Choice>
                <mc:Fallback>
                  <p:oleObj name="Equation" r:id="rId24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84650" y="2384425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86297"/>
              </p:ext>
            </p:extLst>
          </p:nvPr>
        </p:nvGraphicFramePr>
        <p:xfrm>
          <a:off x="786227" y="5777245"/>
          <a:ext cx="11058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25" imgW="6933960" imgH="266400" progId="Equation.DSMT4">
                  <p:embed/>
                </p:oleObj>
              </mc:Choice>
              <mc:Fallback>
                <p:oleObj name="Equation" r:id="rId25" imgW="6933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86227" y="5777245"/>
                        <a:ext cx="110585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73261"/>
              </p:ext>
            </p:extLst>
          </p:nvPr>
        </p:nvGraphicFramePr>
        <p:xfrm>
          <a:off x="768993" y="6269363"/>
          <a:ext cx="11277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27" imgW="6489360" imgH="203040" progId="Equation.DSMT4">
                  <p:embed/>
                </p:oleObj>
              </mc:Choice>
              <mc:Fallback>
                <p:oleObj name="Equation" r:id="rId27" imgW="648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8993" y="6269363"/>
                        <a:ext cx="112776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그림 8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249701" y="2278615"/>
            <a:ext cx="3729082" cy="2278682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8168017" y="4479436"/>
            <a:ext cx="3892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 3. Ring flash yields a highlight to the spheres 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000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1664" y="943897"/>
            <a:ext cx="777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latin typeface="Arial" panose="020B0604020202020204" pitchFamily="34" charset="0"/>
                <a:cs typeface="Arial" panose="020B0604020202020204" pitchFamily="34" charset="0"/>
              </a:rPr>
              <a:t>Method – Find </a:t>
            </a:r>
            <a:r>
              <a:rPr lang="en-US" altLang="ko-KR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Position </a:t>
            </a:r>
            <a:r>
              <a:rPr lang="en-US" altLang="ko-KR" sz="2800" dirty="0">
                <a:latin typeface="Arial" panose="020B0604020202020204" pitchFamily="34" charset="0"/>
                <a:cs typeface="Arial" panose="020B0604020202020204" pitchFamily="34" charset="0"/>
              </a:rPr>
              <a:t>of the L</a:t>
            </a:r>
            <a:r>
              <a:rPr lang="en-US" altLang="ko-KR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ght </a:t>
            </a:r>
            <a:r>
              <a:rPr lang="en-US" altLang="ko-KR" sz="28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ource</a:t>
            </a:r>
            <a:endParaRPr lang="ko-KR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86139"/>
              </p:ext>
            </p:extLst>
          </p:nvPr>
        </p:nvGraphicFramePr>
        <p:xfrm>
          <a:off x="788482" y="2208083"/>
          <a:ext cx="78978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" name="Equation" r:id="rId3" imgW="5346360" imgH="749160" progId="Equation.DSMT4">
                  <p:embed/>
                </p:oleObj>
              </mc:Choice>
              <mc:Fallback>
                <p:oleObj name="Equation" r:id="rId3" imgW="53463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82" y="2208083"/>
                        <a:ext cx="7897812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81664" y="1707951"/>
            <a:ext cx="7903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In this step, the highlight point is the reflection point of the point light source.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244418"/>
              </p:ext>
            </p:extLst>
          </p:nvPr>
        </p:nvGraphicFramePr>
        <p:xfrm>
          <a:off x="788482" y="3657022"/>
          <a:ext cx="5740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8" name="Equation" r:id="rId5" imgW="4063680" imgH="507960" progId="Equation.DSMT4">
                  <p:embed/>
                </p:oleObj>
              </mc:Choice>
              <mc:Fallback>
                <p:oleObj name="Equation" r:id="rId5" imgW="4063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482" y="3657022"/>
                        <a:ext cx="57404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810890"/>
              </p:ext>
            </p:extLst>
          </p:nvPr>
        </p:nvGraphicFramePr>
        <p:xfrm>
          <a:off x="781665" y="4387510"/>
          <a:ext cx="1529475" cy="39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" name="Equation" r:id="rId7" imgW="1079280" imgH="279360" progId="Equation.DSMT4">
                  <p:embed/>
                </p:oleObj>
              </mc:Choice>
              <mc:Fallback>
                <p:oleObj name="Equation" r:id="rId7" imgW="1079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665" y="4387510"/>
                        <a:ext cx="1529475" cy="395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277853"/>
              </p:ext>
            </p:extLst>
          </p:nvPr>
        </p:nvGraphicFramePr>
        <p:xfrm>
          <a:off x="781663" y="4767619"/>
          <a:ext cx="23828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" name="Equation" r:id="rId9" imgW="1612800" imgH="253800" progId="Equation.DSMT4">
                  <p:embed/>
                </p:oleObj>
              </mc:Choice>
              <mc:Fallback>
                <p:oleObj name="Equation" r:id="rId9" imgW="1612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663" y="4767619"/>
                        <a:ext cx="238283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167879"/>
              </p:ext>
            </p:extLst>
          </p:nvPr>
        </p:nvGraphicFramePr>
        <p:xfrm>
          <a:off x="4140200" y="2374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1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0200" y="2374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993211"/>
              </p:ext>
            </p:extLst>
          </p:nvPr>
        </p:nvGraphicFramePr>
        <p:xfrm>
          <a:off x="781664" y="5158382"/>
          <a:ext cx="49609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" name="Equation" r:id="rId13" imgW="3187440" imgH="241200" progId="Equation.DSMT4">
                  <p:embed/>
                </p:oleObj>
              </mc:Choice>
              <mc:Fallback>
                <p:oleObj name="Equation" r:id="rId13" imgW="318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1664" y="5158382"/>
                        <a:ext cx="496093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765696"/>
              </p:ext>
            </p:extLst>
          </p:nvPr>
        </p:nvGraphicFramePr>
        <p:xfrm>
          <a:off x="781663" y="3300526"/>
          <a:ext cx="5114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" name="Equation" r:id="rId15" imgW="3632040" imgH="266400" progId="Equation.DSMT4">
                  <p:embed/>
                </p:oleObj>
              </mc:Choice>
              <mc:Fallback>
                <p:oleObj name="Equation" r:id="rId15" imgW="3632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1663" y="3300526"/>
                        <a:ext cx="51149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351936"/>
              </p:ext>
            </p:extLst>
          </p:nvPr>
        </p:nvGraphicFramePr>
        <p:xfrm>
          <a:off x="788482" y="5719127"/>
          <a:ext cx="10817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" name="Equation" r:id="rId17" imgW="6895800" imgH="241200" progId="Equation.DSMT4">
                  <p:embed/>
                </p:oleObj>
              </mc:Choice>
              <mc:Fallback>
                <p:oleObj name="Equation" r:id="rId17" imgW="689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8482" y="5719127"/>
                        <a:ext cx="108172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50065"/>
              </p:ext>
            </p:extLst>
          </p:nvPr>
        </p:nvGraphicFramePr>
        <p:xfrm>
          <a:off x="781663" y="6155036"/>
          <a:ext cx="10699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" name="Equation" r:id="rId19" imgW="6489360" imgH="203040" progId="Equation.DSMT4">
                  <p:embed/>
                </p:oleObj>
              </mc:Choice>
              <mc:Fallback>
                <p:oleObj name="Equation" r:id="rId19" imgW="648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1663" y="6155036"/>
                        <a:ext cx="1069975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그림 9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266499" y="2732138"/>
            <a:ext cx="3811563" cy="242624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26055" y="5093813"/>
            <a:ext cx="3892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 4. Light source highlight from the point light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916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1664" y="943897"/>
            <a:ext cx="9767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 – Settings </a:t>
            </a:r>
            <a:endParaRPr lang="ko-KR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1" b="2417"/>
          <a:stretch/>
        </p:blipFill>
        <p:spPr>
          <a:xfrm rot="5400000">
            <a:off x="7637516" y="2550301"/>
            <a:ext cx="3950270" cy="302010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781664" y="2085216"/>
            <a:ext cx="648856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Ring flash light: smartphone flashlight</a:t>
            </a:r>
          </a:p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Point light source: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amp with a light bulb</a:t>
            </a:r>
          </a:p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Steel sphere: 5 steel spheres,</a:t>
            </a:r>
            <a:r>
              <a:rPr lang="en-US" altLang="ko-KR" i="1" dirty="0" smtClean="0">
                <a:latin typeface="Arial" panose="020B0604020202020204" pitchFamily="34" charset="0"/>
                <a:cs typeface="Arial" panose="020B0604020202020204" pitchFamily="34" charset="0"/>
              </a:rPr>
              <a:t> r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= 1.5cm </a:t>
            </a:r>
            <a:endParaRPr lang="en-US" altLang="ko-KR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Camera: image pixel = 1440x1080, shutter speed = 1/8000 </a:t>
            </a:r>
            <a:r>
              <a:rPr lang="en-US" altLang="ko-KR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endParaRPr lang="en-US" altLang="ko-K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Fig. 5. Shows the acquisition setup of this experiment.</a:t>
            </a:r>
          </a:p>
          <a:p>
            <a:endParaRPr lang="en-US" altLang="ko-KR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Intrinsic parameter of the camera (pixel) : </a:t>
            </a:r>
          </a:p>
          <a:p>
            <a:endParaRPr lang="en-US" altLang="ko-KR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ko-K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ko-K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We calculated the position of the light source by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changing vector </a:t>
            </a:r>
            <a:r>
              <a:rPr lang="en-US" altLang="ko-KR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ko-KR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, then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analyzed the factor affecting the error through comparison with the actual value.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18565" y="6035487"/>
            <a:ext cx="27881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 5. Acquisition setup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45344"/>
              </p:ext>
            </p:extLst>
          </p:nvPr>
        </p:nvGraphicFramePr>
        <p:xfrm>
          <a:off x="862553" y="4391044"/>
          <a:ext cx="4652839" cy="374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" name="Equation" r:id="rId4" imgW="2997000" imgH="241200" progId="Equation.DSMT4">
                  <p:embed/>
                </p:oleObj>
              </mc:Choice>
              <mc:Fallback>
                <p:oleObj name="Equation" r:id="rId4" imgW="299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2553" y="4391044"/>
                        <a:ext cx="4652839" cy="374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302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1664" y="943897"/>
            <a:ext cx="9767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 – Select highlight pixels from raw image</a:t>
            </a:r>
            <a:endParaRPr lang="ko-KR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64" y="1828798"/>
            <a:ext cx="3607633" cy="27057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7714" y="4537231"/>
            <a:ext cx="41555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 6. Raw image of the highlight of point light source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517" t="83631" r="15079" b="2192"/>
          <a:stretch/>
        </p:blipFill>
        <p:spPr>
          <a:xfrm>
            <a:off x="781664" y="5123541"/>
            <a:ext cx="3607633" cy="94937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93957" y="6072918"/>
            <a:ext cx="2983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 7. Cropped highlight image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액자 8"/>
          <p:cNvSpPr/>
          <p:nvPr/>
        </p:nvSpPr>
        <p:spPr>
          <a:xfrm>
            <a:off x="2133911" y="4002374"/>
            <a:ext cx="1885940" cy="487179"/>
          </a:xfrm>
          <a:prstGeom prst="frame">
            <a:avLst>
              <a:gd name="adj1" fmla="val 5392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11" name="직선 화살표 연결선 10"/>
          <p:cNvCxnSpPr>
            <a:stCxn id="9" idx="2"/>
          </p:cNvCxnSpPr>
          <p:nvPr/>
        </p:nvCxnSpPr>
        <p:spPr>
          <a:xfrm flipH="1">
            <a:off x="2931886" y="4489553"/>
            <a:ext cx="144995" cy="6339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973293" y="1828798"/>
            <a:ext cx="636714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Find the brightest point using the peak of the intensity</a:t>
            </a:r>
          </a:p>
          <a:p>
            <a:endParaRPr lang="en-US" altLang="ko-K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We used the same method for finding ring flash highlight and light source highlight.</a:t>
            </a:r>
          </a:p>
          <a:p>
            <a:endParaRPr lang="en-US" altLang="ko-KR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We </a:t>
            </a:r>
            <a:r>
              <a:rPr lang="en-US" altLang="ko-KR" dirty="0" err="1">
                <a:latin typeface="Arial" panose="020B0604020202020204" pitchFamily="34" charset="0"/>
                <a:cs typeface="Arial" panose="020B0604020202020204" pitchFamily="34" charset="0"/>
              </a:rPr>
              <a:t>binarize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 the raw image using the image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threshold,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and consider the center of the rectangle containing the connected bright pixels as the highlight point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. (See Fig. 8)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ko-K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01234" y="6071578"/>
            <a:ext cx="4519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 8. Automatically selected pixels with </a:t>
            </a:r>
            <a:r>
              <a:rPr lang="en-US" altLang="ko-K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narized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mage (with small rectangles)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직선 화살표 연결선 12"/>
          <p:cNvCxnSpPr>
            <a:stCxn id="7" idx="3"/>
          </p:cNvCxnSpPr>
          <p:nvPr/>
        </p:nvCxnSpPr>
        <p:spPr>
          <a:xfrm flipV="1">
            <a:off x="4389297" y="5596889"/>
            <a:ext cx="583997" cy="13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" name="그림 2"/>
          <p:cNvPicPr>
            <a:picLocks noChangeAspect="1"/>
          </p:cNvPicPr>
          <p:nvPr/>
        </p:nvPicPr>
        <p:blipFill rotWithShape="1">
          <a:blip r:embed="rId4"/>
          <a:srcRect t="672" b="11719"/>
          <a:stretch/>
        </p:blipFill>
        <p:spPr>
          <a:xfrm>
            <a:off x="4973293" y="5123541"/>
            <a:ext cx="4375102" cy="94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432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1664" y="943897"/>
            <a:ext cx="9767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 – Total Result</a:t>
            </a:r>
            <a:endParaRPr lang="ko-KR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표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1497782"/>
              </p:ext>
            </p:extLst>
          </p:nvPr>
        </p:nvGraphicFramePr>
        <p:xfrm>
          <a:off x="781664" y="1843672"/>
          <a:ext cx="11016637" cy="3352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6127">
                  <a:extLst>
                    <a:ext uri="{9D8B030D-6E8A-4147-A177-3AD203B41FA5}">
                      <a16:colId xmlns:a16="http://schemas.microsoft.com/office/drawing/2014/main" val="3790413521"/>
                    </a:ext>
                  </a:extLst>
                </a:gridCol>
                <a:gridCol w="1343947">
                  <a:extLst>
                    <a:ext uri="{9D8B030D-6E8A-4147-A177-3AD203B41FA5}">
                      <a16:colId xmlns:a16="http://schemas.microsoft.com/office/drawing/2014/main" val="1037481822"/>
                    </a:ext>
                  </a:extLst>
                </a:gridCol>
                <a:gridCol w="3017162">
                  <a:extLst>
                    <a:ext uri="{9D8B030D-6E8A-4147-A177-3AD203B41FA5}">
                      <a16:colId xmlns:a16="http://schemas.microsoft.com/office/drawing/2014/main" val="976801023"/>
                    </a:ext>
                  </a:extLst>
                </a:gridCol>
                <a:gridCol w="2578100">
                  <a:extLst>
                    <a:ext uri="{9D8B030D-6E8A-4147-A177-3AD203B41FA5}">
                      <a16:colId xmlns:a16="http://schemas.microsoft.com/office/drawing/2014/main" val="144429384"/>
                    </a:ext>
                  </a:extLst>
                </a:gridCol>
                <a:gridCol w="2781301">
                  <a:extLst>
                    <a:ext uri="{9D8B030D-6E8A-4147-A177-3AD203B41FA5}">
                      <a16:colId xmlns:a16="http://schemas.microsoft.com/office/drawing/2014/main" val="3699065538"/>
                    </a:ext>
                  </a:extLst>
                </a:gridCol>
              </a:tblGrid>
              <a:tr h="33506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 </a:t>
                      </a: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m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ko-KR" sz="1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</a:t>
                      </a:r>
                      <a:r>
                        <a:rPr lang="en-US" altLang="ko-KR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ko-KR" sz="16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</a:t>
                      </a: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m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rror of</a:t>
                      </a:r>
                      <a:r>
                        <a:rPr lang="en-US" altLang="ko-KR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r>
                        <a:rPr lang="en-US" altLang="ko-KR" sz="1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</a:t>
                      </a:r>
                      <a:r>
                        <a:rPr lang="en-US" altLang="ko-KR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phere position (cm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rror of light</a:t>
                      </a:r>
                      <a:r>
                        <a:rPr lang="en-US" altLang="ko-KR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osition (cm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rm</a:t>
                      </a:r>
                      <a:r>
                        <a:rPr lang="en-US" altLang="ko-KR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f light pos. error (cm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59604241"/>
                  </a:ext>
                </a:extLst>
              </a:tr>
              <a:tr h="33506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0, 0, 0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, 17, 50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21, 3.52, -1.02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1.38, 8.49, 5.07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08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47831436"/>
                  </a:ext>
                </a:extLst>
              </a:tr>
              <a:tr h="33506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7.5, 0, 0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, 17, 50)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30, 3.75, -0.72)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43, -2.65, 13.44)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14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934914139"/>
                  </a:ext>
                </a:extLst>
              </a:tr>
              <a:tr h="33506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0, 0, 2.5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, 17, 50)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15, 3.57, -0.93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9.70, 15.94, 7.12)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97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12080985"/>
                  </a:ext>
                </a:extLst>
              </a:tr>
              <a:tr h="33506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0, 0, 5.0)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, 17, 50)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46, 4.07, -0.13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31, -29.95, 31.62)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.55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23192262"/>
                  </a:ext>
                </a:extLst>
              </a:tr>
              <a:tr h="33506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.5, 0, 5.0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, 17, 50)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31, 3.78, -0.58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6.38, -5.89, 5.99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40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70786725"/>
                  </a:ext>
                </a:extLst>
              </a:tr>
              <a:tr h="33506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, 0, 7.5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, 17, 50)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12, 4.81, 1.90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7.78, 24.33, 11.96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.41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2136097"/>
                  </a:ext>
                </a:extLst>
              </a:tr>
              <a:tr h="33506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, 0, 10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, 17, 50)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45, 4.96, 1.94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37.81, 13.27, 22.58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.99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91589589"/>
                  </a:ext>
                </a:extLst>
              </a:tr>
              <a:tr h="33506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0, 0, 0)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, 17, 60)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49, 4.29, -1.06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8.13, -1.03, 15.62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.95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75034943"/>
                  </a:ext>
                </a:extLst>
              </a:tr>
              <a:tr h="33506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7.5, 0, 0)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, 17, 60)</a:t>
                      </a:r>
                      <a:endParaRPr lang="ko-KR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45, 4.34, -0.89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3.89, -6.90, 21.71)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10</a:t>
                      </a:r>
                      <a:endParaRPr lang="ko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22119847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59160" y="5196472"/>
            <a:ext cx="82120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 1. Errors of sphere and light position with d and p</a:t>
            </a:r>
          </a:p>
          <a:p>
            <a:pPr algn="ctr"/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positions are in camera coordinates (x, y, z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Actual light position = (50,-31.5,50) 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595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7</TotalTime>
  <Words>977</Words>
  <Application>Microsoft Office PowerPoint</Application>
  <PresentationFormat>와이드스크린</PresentationFormat>
  <Paragraphs>118</Paragraphs>
  <Slides>10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0</vt:i4>
      </vt:variant>
    </vt:vector>
  </HeadingPairs>
  <TitlesOfParts>
    <vt:vector size="16" baseType="lpstr">
      <vt:lpstr>맑은 고딕</vt:lpstr>
      <vt:lpstr>Arial</vt:lpstr>
      <vt:lpstr>Symbol</vt:lpstr>
      <vt:lpstr>Times New Roman</vt:lpstr>
      <vt:lpstr>Office 테마</vt:lpstr>
      <vt:lpstr>Equation</vt:lpstr>
      <vt:lpstr>Finding the light source position  with steel sphere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light source position  with steel spheres</dc:title>
  <dc:creator>jw</dc:creator>
  <cp:lastModifiedBy>jw</cp:lastModifiedBy>
  <cp:revision>499</cp:revision>
  <dcterms:created xsi:type="dcterms:W3CDTF">2020-11-18T13:53:40Z</dcterms:created>
  <dcterms:modified xsi:type="dcterms:W3CDTF">2020-12-21T08:28:33Z</dcterms:modified>
</cp:coreProperties>
</file>